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299F" w:rsidRPr="00342A2B" w:rsidRDefault="0063299F" w:rsidP="0063299F">
      <w:pPr>
        <w:jc w:val="center"/>
        <w:rPr>
          <w:rFonts w:asciiTheme="majorBidi" w:hAnsiTheme="majorBidi" w:cstheme="majorBidi"/>
          <w:b/>
          <w:bCs/>
          <w:color w:val="FF0000"/>
          <w:sz w:val="44"/>
          <w:szCs w:val="44"/>
          <w:rtl/>
          <w:lang w:bidi="ar-DZ"/>
        </w:rPr>
      </w:pPr>
      <w:r w:rsidRPr="00342A2B">
        <w:rPr>
          <w:rFonts w:asciiTheme="majorBidi" w:hAnsiTheme="majorBidi" w:cstheme="majorBidi"/>
          <w:b/>
          <w:bCs/>
          <w:color w:val="FF0000"/>
          <w:sz w:val="44"/>
          <w:szCs w:val="44"/>
          <w:rtl/>
          <w:lang w:bidi="ar-DZ"/>
        </w:rPr>
        <w:t>اختبار الفصل الأول في مادة الرياضيات</w:t>
      </w:r>
    </w:p>
    <w:p w:rsidR="00EF7041" w:rsidRPr="00164A75" w:rsidRDefault="0063299F" w:rsidP="0029145D">
      <w:pPr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64A7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مستوى : 2 متوسط  </w:t>
      </w:r>
      <w:r w:rsidR="002A0F87" w:rsidRPr="00164A7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</w:t>
      </w:r>
      <w:r w:rsidR="00DF03E0" w:rsidRPr="00164A7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</w:t>
      </w:r>
      <w:r w:rsidR="00164A7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</w:t>
      </w:r>
      <w:r w:rsidR="002A0F87" w:rsidRPr="00164A7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</w:t>
      </w:r>
      <w:r w:rsidR="00164A7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</w:t>
      </w:r>
      <w:r w:rsidR="002A0F87" w:rsidRPr="00164A7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</w:t>
      </w:r>
      <w:r w:rsidRPr="00164A7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="002A0F87" w:rsidRPr="00164A7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مدة : 2 سا</w:t>
      </w:r>
    </w:p>
    <w:p w:rsidR="0063299F" w:rsidRPr="007F7B7C" w:rsidRDefault="0063299F" w:rsidP="009C3C21">
      <w:pPr>
        <w:jc w:val="right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F7B7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جزء الأول : </w:t>
      </w:r>
    </w:p>
    <w:p w:rsidR="002A0F87" w:rsidRPr="007F7B7C" w:rsidRDefault="009C3C21" w:rsidP="00C36D88">
      <w:pPr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7F7B7C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2A0F87" w:rsidRPr="007F7B7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الأول : </w:t>
      </w:r>
      <w:r w:rsidR="002A0F87" w:rsidRPr="007F7B7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</w:t>
      </w:r>
      <w:r w:rsidR="009F72CE" w:rsidRPr="002D697E">
        <w:rPr>
          <w:rFonts w:asciiTheme="majorBidi" w:hAnsiTheme="majorBidi" w:cstheme="majorBidi" w:hint="cs"/>
          <w:b/>
          <w:bCs/>
          <w:sz w:val="28"/>
          <w:szCs w:val="28"/>
          <w:rtl/>
        </w:rPr>
        <w:t>( 3 ن )</w:t>
      </w:r>
      <w:r w:rsidR="002A0F87" w:rsidRPr="002D697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</w:p>
    <w:p w:rsidR="00C36D88" w:rsidRPr="006952F5" w:rsidRDefault="002A0F87" w:rsidP="002A0F87">
      <w:pPr>
        <w:bidi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 w:rsidRPr="007F7B7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C36D88" w:rsidRPr="006952F5">
        <w:rPr>
          <w:rFonts w:asciiTheme="majorBidi" w:hAnsiTheme="majorBidi" w:cstheme="majorBidi"/>
          <w:b/>
          <w:bCs/>
          <w:sz w:val="30"/>
          <w:szCs w:val="30"/>
          <w:rtl/>
        </w:rPr>
        <w:t>أحسب ا</w:t>
      </w:r>
      <w:r w:rsidR="00C36D88"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>لعبارتين</w:t>
      </w:r>
      <w:r w:rsidR="00C36D88" w:rsidRPr="006952F5">
        <w:rPr>
          <w:rFonts w:asciiTheme="majorBidi" w:hAnsiTheme="majorBidi" w:cstheme="majorBidi"/>
          <w:b/>
          <w:bCs/>
          <w:sz w:val="30"/>
          <w:szCs w:val="30"/>
          <w:rtl/>
        </w:rPr>
        <w:t xml:space="preserve"> </w:t>
      </w:r>
      <w:r w:rsidR="00C36D88" w:rsidRPr="006952F5">
        <w:rPr>
          <w:rFonts w:asciiTheme="majorBidi" w:hAnsiTheme="majorBidi" w:cstheme="majorBidi"/>
          <w:b/>
          <w:bCs/>
          <w:sz w:val="30"/>
          <w:szCs w:val="30"/>
        </w:rPr>
        <w:t>A . B</w:t>
      </w:r>
      <w:r w:rsidR="00C36D88" w:rsidRPr="006952F5">
        <w:rPr>
          <w:rFonts w:asciiTheme="majorBidi" w:hAnsiTheme="majorBidi" w:cstheme="majorBidi"/>
          <w:b/>
          <w:bCs/>
          <w:sz w:val="30"/>
          <w:szCs w:val="30"/>
          <w:rtl/>
        </w:rPr>
        <w:t xml:space="preserve"> حيث </w:t>
      </w:r>
      <w:r w:rsidR="00C36D88"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>:</w:t>
      </w:r>
    </w:p>
    <w:p w:rsidR="00C36D88" w:rsidRPr="006952F5" w:rsidRDefault="007F7B7C" w:rsidP="00C36D88">
      <w:pPr>
        <w:bidi/>
        <w:jc w:val="center"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 w:rsidRPr="006952F5">
        <w:rPr>
          <w:rFonts w:asciiTheme="majorBidi" w:hAnsiTheme="majorBidi" w:cstheme="majorBidi"/>
          <w:b/>
          <w:bCs/>
          <w:position w:val="-10"/>
          <w:sz w:val="30"/>
          <w:szCs w:val="30"/>
          <w:lang w:bidi="ar-DZ"/>
        </w:rPr>
        <w:object w:dxaOrig="3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18pt" o:ole="">
            <v:imagedata r:id="rId5" o:title=""/>
          </v:shape>
          <o:OLEObject Type="Embed" ProgID="Equation.3" ShapeID="_x0000_i1025" DrawAspect="Content" ObjectID="_1604538104" r:id="rId6"/>
        </w:object>
      </w:r>
    </w:p>
    <w:p w:rsidR="00C36D88" w:rsidRPr="006952F5" w:rsidRDefault="007F7B7C" w:rsidP="006952F5">
      <w:pPr>
        <w:bidi/>
        <w:ind w:right="640"/>
        <w:jc w:val="center"/>
        <w:rPr>
          <w:rFonts w:asciiTheme="majorBidi" w:hAnsiTheme="majorBidi" w:cstheme="majorBidi"/>
          <w:b/>
          <w:bCs/>
          <w:sz w:val="30"/>
          <w:szCs w:val="30"/>
          <w:lang w:bidi="ar-DZ"/>
        </w:rPr>
      </w:pPr>
      <w:r w:rsidRPr="006952F5">
        <w:rPr>
          <w:rFonts w:asciiTheme="majorBidi" w:hAnsiTheme="majorBidi" w:cstheme="majorBidi"/>
          <w:b/>
          <w:bCs/>
          <w:position w:val="-28"/>
          <w:sz w:val="30"/>
          <w:szCs w:val="30"/>
          <w:lang w:bidi="ar-DZ"/>
        </w:rPr>
        <w:object w:dxaOrig="1800" w:dyaOrig="660">
          <v:shape id="_x0000_i1026" type="#_x0000_t75" style="width:117pt;height:36pt" o:ole="">
            <v:imagedata r:id="rId7" o:title=""/>
          </v:shape>
          <o:OLEObject Type="Embed" ProgID="Equation.3" ShapeID="_x0000_i1026" DrawAspect="Content" ObjectID="_1604538105" r:id="rId8"/>
        </w:object>
      </w:r>
    </w:p>
    <w:p w:rsidR="0063299F" w:rsidRPr="007F7B7C" w:rsidRDefault="0063299F" w:rsidP="009F72CE">
      <w:pPr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F7B7C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7F7B7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الثاني : </w:t>
      </w:r>
      <w:r w:rsidR="009F72C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</w:t>
      </w:r>
      <w:r w:rsidR="009F72CE" w:rsidRPr="002D697E">
        <w:rPr>
          <w:rFonts w:asciiTheme="majorBidi" w:hAnsiTheme="majorBidi" w:cstheme="majorBidi" w:hint="cs"/>
          <w:b/>
          <w:bCs/>
          <w:sz w:val="28"/>
          <w:szCs w:val="28"/>
          <w:rtl/>
        </w:rPr>
        <w:t>( 4 ن )</w:t>
      </w:r>
      <w:r w:rsidR="009F72CE" w:rsidRPr="002D697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</w:p>
    <w:p w:rsidR="002A0F87" w:rsidRPr="006952F5" w:rsidRDefault="00E62350" w:rsidP="00E62350">
      <w:pPr>
        <w:bidi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</w:t>
      </w:r>
      <w:r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1 </w:t>
      </w:r>
      <w:r w:rsidR="007F7B7C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)</w:t>
      </w:r>
      <w:r w:rsidR="002A0F87"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اشرح لماذا </w:t>
      </w:r>
      <w:r w:rsidR="002A0F87" w:rsidRPr="006952F5">
        <w:rPr>
          <w:rFonts w:asciiTheme="majorBidi" w:hAnsiTheme="majorBidi" w:cstheme="majorBidi"/>
          <w:b/>
          <w:bCs/>
          <w:position w:val="-28"/>
          <w:sz w:val="30"/>
          <w:szCs w:val="30"/>
          <w:rtl/>
          <w:lang w:bidi="ar-DZ"/>
        </w:rPr>
        <w:object w:dxaOrig="1040" w:dyaOrig="660">
          <v:shape id="_x0000_i1027" type="#_x0000_t75" style="width:52.5pt;height:33pt" o:ole="">
            <v:imagedata r:id="rId9" o:title=""/>
          </v:shape>
          <o:OLEObject Type="Embed" ProgID="Equation.3" ShapeID="_x0000_i1027" DrawAspect="Content" ObjectID="_1604538106" r:id="rId10"/>
        </w:object>
      </w:r>
      <w:r w:rsidR="002A0F87"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>؟</w:t>
      </w:r>
      <w:bookmarkStart w:id="0" w:name="_GoBack"/>
      <w:bookmarkEnd w:id="0"/>
    </w:p>
    <w:p w:rsidR="001F1D6E" w:rsidRPr="006952F5" w:rsidRDefault="002A0F87" w:rsidP="007B6213">
      <w:pPr>
        <w:bidi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 </w:t>
      </w:r>
      <w:r w:rsidR="00E62350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 2 </w:t>
      </w:r>
      <w:r w:rsidR="007F7B7C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)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</w:t>
      </w:r>
      <w:r w:rsidR="001F1D6E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- أ -  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>اح</w:t>
      </w:r>
      <w:r w:rsidR="001F1D6E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صر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حاصل </w:t>
      </w:r>
      <w:r w:rsidR="001F1D6E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قسمة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ل</w:t>
      </w:r>
      <w:r w:rsidR="001F1D6E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لعدد 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</w:t>
      </w:r>
      <w:r w:rsidR="001F1D6E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22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على </w:t>
      </w:r>
      <w:r w:rsidR="001F1D6E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7 من الرتبة 0.1 </w:t>
      </w:r>
      <w:r w:rsidR="007B6213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.  </w:t>
      </w:r>
      <w:r w:rsidR="001F1D6E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="007B6213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ماذا تلاحظ ؟ 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>.</w:t>
      </w:r>
    </w:p>
    <w:p w:rsidR="002A0F87" w:rsidRPr="006952F5" w:rsidRDefault="001F1D6E" w:rsidP="00B70C81">
      <w:pPr>
        <w:bidi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</w:t>
      </w:r>
      <w:r w:rsidR="00E62350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  </w:t>
      </w:r>
      <w:r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- </w:t>
      </w:r>
      <w:r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ب -  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ما هو </w:t>
      </w:r>
      <w:r w:rsidR="00B70C81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مدور العدد </w:t>
      </w:r>
      <w:r w:rsidR="00B70C81" w:rsidRPr="006952F5">
        <w:rPr>
          <w:rFonts w:asciiTheme="majorBidi" w:hAnsiTheme="majorBidi" w:cstheme="majorBidi"/>
          <w:b/>
          <w:bCs/>
          <w:position w:val="-6"/>
          <w:sz w:val="30"/>
          <w:szCs w:val="30"/>
          <w:lang w:bidi="ar-DZ"/>
        </w:rPr>
        <w:object w:dxaOrig="639" w:dyaOrig="279">
          <v:shape id="_x0000_i1028" type="#_x0000_t75" style="width:36.75pt;height:16.5pt" o:ole="">
            <v:imagedata r:id="rId11" o:title=""/>
          </v:shape>
          <o:OLEObject Type="Embed" ProgID="Equation.3" ShapeID="_x0000_i1028" DrawAspect="Content" ObjectID="_1604538107" r:id="rId12"/>
        </w:objec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</w:t>
      </w:r>
      <w:r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</w:t>
      </w:r>
      <w:r w:rsidR="00B70C81"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من الرتبة 0.001</w:t>
      </w:r>
      <w:r w:rsidRPr="006952F5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</w:t>
      </w:r>
      <w:r w:rsidRPr="006952F5">
        <w:rPr>
          <w:rFonts w:asciiTheme="majorBidi" w:hAnsiTheme="majorBidi" w:cstheme="majorBidi" w:hint="cs"/>
          <w:b/>
          <w:bCs/>
          <w:position w:val="-10"/>
          <w:sz w:val="30"/>
          <w:szCs w:val="30"/>
          <w:rtl/>
          <w:lang w:bidi="ar-DZ"/>
        </w:rPr>
        <w:t xml:space="preserve"> </w:t>
      </w:r>
      <w:r w:rsidR="00B70C81" w:rsidRPr="006952F5">
        <w:rPr>
          <w:rFonts w:asciiTheme="majorBidi" w:hAnsiTheme="majorBidi" w:cstheme="majorBidi" w:hint="cs"/>
          <w:b/>
          <w:bCs/>
          <w:position w:val="-10"/>
          <w:sz w:val="30"/>
          <w:szCs w:val="30"/>
          <w:rtl/>
          <w:lang w:bidi="ar-DZ"/>
        </w:rPr>
        <w:t xml:space="preserve"> </w:t>
      </w:r>
      <w:r w:rsidRPr="006952F5">
        <w:rPr>
          <w:rFonts w:asciiTheme="majorBidi" w:hAnsiTheme="majorBidi" w:cstheme="majorBidi" w:hint="cs"/>
          <w:b/>
          <w:bCs/>
          <w:position w:val="-10"/>
          <w:sz w:val="30"/>
          <w:szCs w:val="30"/>
          <w:rtl/>
          <w:lang w:bidi="ar-DZ"/>
        </w:rPr>
        <w:t xml:space="preserve"> </w:t>
      </w:r>
      <w:r w:rsidRPr="006952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>؟</w:t>
      </w:r>
    </w:p>
    <w:p w:rsidR="0063299F" w:rsidRPr="007F7B7C" w:rsidRDefault="009D50DA" w:rsidP="009F72CE">
      <w:pPr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42875</wp:posOffset>
                </wp:positionH>
                <wp:positionV relativeFrom="paragraph">
                  <wp:posOffset>261620</wp:posOffset>
                </wp:positionV>
                <wp:extent cx="5929630" cy="1794510"/>
                <wp:effectExtent l="0" t="0" r="4445" b="635"/>
                <wp:wrapNone/>
                <wp:docPr id="1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9630" cy="1794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FBFBFB"/>
                                  </a:gs>
                                </a:gsLst>
                                <a:lin ang="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364A" w:rsidRDefault="009C3C21" w:rsidP="008D364A">
                            <w:pPr>
                              <w:pStyle w:val="NoSpacing"/>
                              <w:numPr>
                                <w:ilvl w:val="0"/>
                                <w:numId w:val="3"/>
                              </w:num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  <w:r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- 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أنشئ (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4"/>
                                <w:sz w:val="30"/>
                                <w:szCs w:val="30"/>
                                <w:lang w:val="fr-FR" w:bidi="ar-DZ"/>
                              </w:rPr>
                              <w:object w:dxaOrig="220" w:dyaOrig="260">
                                <v:shape id="_x0000_i1030" type="#_x0000_t75" style="width:10.5pt;height:12.75pt" o:ole="">
                                  <v:imagedata r:id="rId13" o:title=""/>
                                </v:shape>
                                <o:OLEObject Type="Embed" ProgID="Equation.3" ShapeID="_x0000_i1030" DrawAspect="Content" ObjectID="_1604538111" r:id="rId14"/>
                              </w:objec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) محور </w:t>
                            </w:r>
                            <w:r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قطعة مستقيم </w:t>
                            </w:r>
                            <w:r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[AC]</w:t>
                            </w:r>
                            <w:r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في </w:t>
                            </w:r>
                            <w:r w:rsidR="00F77BA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النقطة </w:t>
                            </w:r>
                            <w:r w:rsidR="00F77BA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o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9C3C21" w:rsidRPr="006952F5" w:rsidRDefault="008D364A" w:rsidP="008D364A">
                            <w:pPr>
                              <w:pStyle w:val="NoSpacing"/>
                              <w:ind w:left="435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                </w:t>
                            </w:r>
                            <w:r w:rsidR="00F77BA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ثم 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عين نقطة 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B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من 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(</w: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4"/>
                                <w:sz w:val="30"/>
                                <w:szCs w:val="30"/>
                                <w:lang w:val="fr-FR" w:bidi="ar-DZ"/>
                              </w:rPr>
                              <w:object w:dxaOrig="220" w:dyaOrig="260">
                                <v:shape id="_x0000_i1032" type="#_x0000_t75" style="width:10.5pt;height:12.75pt" o:ole="">
                                  <v:imagedata r:id="rId13" o:title=""/>
                                </v:shape>
                                <o:OLEObject Type="Embed" ProgID="Equation.3" ShapeID="_x0000_i1032" DrawAspect="Content" ObjectID="_1604538112" r:id="rId15"/>
                              </w:object>
                            </w:r>
                            <w:r w:rsidR="00F77BA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)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تختلف عن </w:t>
                            </w:r>
                            <w:r w:rsidR="0029145D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النقطة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o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C67CA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        </w:t>
                            </w:r>
                            <w:r w:rsidR="009C047D"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  </w:t>
                            </w:r>
                          </w:p>
                          <w:p w:rsidR="009C3C21" w:rsidRPr="006952F5" w:rsidRDefault="005F61AA" w:rsidP="00C67CA1">
                            <w:pPr>
                              <w:pStyle w:val="NoSpacing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 xml:space="preserve"> </w:t>
                            </w:r>
                            <w:r w:rsidR="00C67CA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 </w:t>
                            </w:r>
                            <w:r w:rsidR="00E62350"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2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)</w:t>
                            </w:r>
                            <w:r w:rsidR="009C047D"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- بين أن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ABC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مثلث متساوي الساقين.</w:t>
                            </w:r>
                          </w:p>
                          <w:p w:rsidR="009C3C21" w:rsidRPr="006952F5" w:rsidRDefault="009C047D" w:rsidP="0029145D">
                            <w:pPr>
                              <w:pStyle w:val="NoSpacing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 </w:t>
                            </w:r>
                            <w:proofErr w:type="gramStart"/>
                            <w:r w:rsidR="00C67CA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 xml:space="preserve">3 </w:t>
                            </w:r>
                            <w:r w:rsidR="00C67CA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)</w:t>
                            </w:r>
                            <w:proofErr w:type="gramEnd"/>
                            <w:r w:rsidR="00C67CA1"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- </w:t>
                            </w: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عين النقطة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D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1635BD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نظيرة النقطة </w:t>
                            </w:r>
                            <w:r w:rsidR="001635BD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B</w:t>
                            </w:r>
                            <w:r w:rsidR="001635BD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بالنسب </w:t>
                            </w:r>
                            <w:r w:rsidR="008D364A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إلى</w:t>
                            </w:r>
                            <w:r w:rsidR="001635BD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النقطة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1635B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o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9C3C21" w:rsidRPr="006952F5" w:rsidRDefault="00C67CA1" w:rsidP="00C67CA1">
                            <w:pPr>
                              <w:pStyle w:val="NoSpacing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  4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)</w:t>
                            </w:r>
                            <w:r w:rsidR="009C047D"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- بين أن الرباعي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ABCD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معيّن .</w:t>
                            </w:r>
                          </w:p>
                          <w:p w:rsidR="009C3C21" w:rsidRPr="006952F5" w:rsidRDefault="009C047D" w:rsidP="0029145D">
                            <w:pPr>
                              <w:pStyle w:val="NoSpacing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  <w:r w:rsidR="00C67CA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5)</w:t>
                            </w: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- 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أنشئ مستقيمين يشملان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B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و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D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و يعامدان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(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4"/>
                                <w:sz w:val="30"/>
                                <w:szCs w:val="30"/>
                                <w:lang w:val="fr-FR" w:bidi="ar-DZ"/>
                              </w:rPr>
                              <w:object w:dxaOrig="220" w:dyaOrig="260">
                                <v:shape id="_x0000_i1034" type="#_x0000_t75" style="width:10.5pt;height:12.75pt" o:ole="">
                                  <v:imagedata r:id="rId13" o:title=""/>
                                </v:shape>
                                <o:OLEObject Type="Embed" ProgID="Equation.3" ShapeID="_x0000_i1034" DrawAspect="Content" ObjectID="_1604538113" r:id="rId16"/>
                              </w:objec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)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.</w:t>
                            </w:r>
                          </w:p>
                          <w:p w:rsidR="009C3C21" w:rsidRPr="006952F5" w:rsidRDefault="009C047D" w:rsidP="0029145D">
                            <w:pPr>
                              <w:pStyle w:val="NoSpacing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  <w:r w:rsidR="00F77BA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  <w:r w:rsidR="00C67CA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6</w:t>
                            </w:r>
                            <w:r w:rsidR="00C67CA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)</w:t>
                            </w: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- 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أنشئ مستقيمين يشملان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A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و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C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و يوازيان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(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position w:val="-4"/>
                                <w:sz w:val="30"/>
                                <w:szCs w:val="30"/>
                                <w:lang w:val="fr-FR" w:bidi="ar-DZ"/>
                              </w:rPr>
                              <w:object w:dxaOrig="220" w:dyaOrig="260">
                                <v:shape id="_x0000_i1036" type="#_x0000_t75" style="width:10.5pt;height:12.75pt" o:ole="">
                                  <v:imagedata r:id="rId13" o:title=""/>
                                </v:shape>
                                <o:OLEObject Type="Embed" ProgID="Equation.3" ShapeID="_x0000_i1036" DrawAspect="Content" ObjectID="_1604538114" r:id="rId17"/>
                              </w:objec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)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9C3C21" w:rsidRDefault="009C047D" w:rsidP="00F77BA3">
                            <w:pPr>
                              <w:pStyle w:val="NoSpacing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</w:pP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   </w:t>
                            </w:r>
                            <w:r w:rsidR="00F77BA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7)</w:t>
                            </w:r>
                            <w:r w:rsidR="00C67CA1"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C67CA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>-</w:t>
                            </w:r>
                            <w:r w:rsidRPr="006952F5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E6271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كم تساوي مساحة الرباعي المحصل عليه بدلالة مساحة الرباعي  </w:t>
                            </w:r>
                            <w:r w:rsidR="00E62713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lang w:val="fr-FR" w:bidi="ar-DZ"/>
                              </w:rPr>
                              <w:t>ABCD</w:t>
                            </w:r>
                            <w:r w:rsidR="00E6271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9C3C21" w:rsidRPr="006952F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  <w:t xml:space="preserve">. </w:t>
                            </w:r>
                          </w:p>
                          <w:p w:rsidR="00164A75" w:rsidRPr="006952F5" w:rsidRDefault="00164A75" w:rsidP="00F77BA3">
                            <w:pPr>
                              <w:pStyle w:val="NoSpacing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0"/>
                                <w:szCs w:val="30"/>
                                <w:rtl/>
                                <w:lang w:val="fr-FR"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11.25pt;margin-top:20.6pt;width:466.9pt;height:141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" filled="f" stroked="f">
                <v:fill color2="#fbfbfb" rotate="t" angle="90" focus="100%" type="gradient"/>
                <v:textbox>
                  <w:txbxContent>
                    <w:p w:rsidR="008D364A" w:rsidRDefault="009C3C21" w:rsidP="008D364A">
                      <w:pPr>
                        <w:pStyle w:val="NoSpacing"/>
                        <w:numPr>
                          <w:ilvl w:val="0"/>
                          <w:numId w:val="3"/>
                        </w:numPr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  <w:r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- 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أنشئ (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position w:val="-4"/>
                          <w:sz w:val="30"/>
                          <w:szCs w:val="30"/>
                          <w:lang w:val="fr-FR" w:bidi="ar-DZ"/>
                        </w:rPr>
                        <w:object w:dxaOrig="220" w:dyaOrig="260">
                          <v:shape id="_x0000_i1030" type="#_x0000_t75" style="width:10.5pt;height:12.75pt" o:ole="">
                            <v:imagedata r:id="rId13" o:title=""/>
                          </v:shape>
                          <o:OLEObject Type="Embed" ProgID="Equation.3" ShapeID="_x0000_i1030" DrawAspect="Content" ObjectID="_1604538111" r:id="rId18"/>
                        </w:objec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) محور </w:t>
                      </w:r>
                      <w:r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قطعة مستقيم </w:t>
                      </w:r>
                      <w:r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[AC]</w:t>
                      </w:r>
                      <w:r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في </w:t>
                      </w:r>
                      <w:r w:rsidR="00F77BA3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النقطة </w:t>
                      </w:r>
                      <w:r w:rsidR="00F77BA3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o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.</w:t>
                      </w:r>
                    </w:p>
                    <w:p w:rsidR="009C3C21" w:rsidRPr="006952F5" w:rsidRDefault="008D364A" w:rsidP="008D364A">
                      <w:pPr>
                        <w:pStyle w:val="NoSpacing"/>
                        <w:ind w:left="435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                </w:t>
                      </w:r>
                      <w:r w:rsidR="00F77BA3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ثم 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عين نقطة 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B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من 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(</w: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position w:val="-4"/>
                          <w:sz w:val="30"/>
                          <w:szCs w:val="30"/>
                          <w:lang w:val="fr-FR" w:bidi="ar-DZ"/>
                        </w:rPr>
                        <w:object w:dxaOrig="220" w:dyaOrig="260">
                          <v:shape id="_x0000_i1032" type="#_x0000_t75" style="width:10.5pt;height:12.75pt" o:ole="">
                            <v:imagedata r:id="rId13" o:title=""/>
                          </v:shape>
                          <o:OLEObject Type="Embed" ProgID="Equation.3" ShapeID="_x0000_i1032" DrawAspect="Content" ObjectID="_1604538112" r:id="rId19"/>
                        </w:object>
                      </w:r>
                      <w:r w:rsidR="00F77BA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)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تختلف عن </w:t>
                      </w:r>
                      <w:r w:rsidR="0029145D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النقطة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o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C67CA1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        </w:t>
                      </w:r>
                      <w:r w:rsidR="009C047D"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  </w:t>
                      </w:r>
                    </w:p>
                    <w:p w:rsidR="009C3C21" w:rsidRPr="006952F5" w:rsidRDefault="005F61AA" w:rsidP="00C67CA1">
                      <w:pPr>
                        <w:pStyle w:val="NoSpacing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 xml:space="preserve"> </w:t>
                      </w:r>
                      <w:r w:rsidR="00C67CA1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 </w:t>
                      </w:r>
                      <w:r w:rsidR="00E62350"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2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)</w:t>
                      </w:r>
                      <w:r w:rsidR="009C047D"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- بين أن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ABC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مثلث متساوي الساقين.</w:t>
                      </w:r>
                    </w:p>
                    <w:p w:rsidR="009C3C21" w:rsidRPr="006952F5" w:rsidRDefault="009C047D" w:rsidP="0029145D">
                      <w:pPr>
                        <w:pStyle w:val="NoSpacing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 </w:t>
                      </w:r>
                      <w:proofErr w:type="gramStart"/>
                      <w:r w:rsidR="00C67CA1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 xml:space="preserve">3 </w:t>
                      </w:r>
                      <w:r w:rsidR="00C67CA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)</w:t>
                      </w:r>
                      <w:proofErr w:type="gramEnd"/>
                      <w:r w:rsidR="00C67CA1"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- </w:t>
                      </w: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عين النقطة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D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1635BD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نظيرة النقطة </w:t>
                      </w:r>
                      <w:r w:rsidR="001635BD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B</w:t>
                      </w:r>
                      <w:r w:rsidR="001635BD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بالنسب </w:t>
                      </w:r>
                      <w:r w:rsidR="008D364A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إلى</w:t>
                      </w:r>
                      <w:r w:rsidR="001635BD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النقطة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1635BD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o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.</w:t>
                      </w:r>
                    </w:p>
                    <w:p w:rsidR="009C3C21" w:rsidRPr="006952F5" w:rsidRDefault="00C67CA1" w:rsidP="00C67CA1">
                      <w:pPr>
                        <w:pStyle w:val="NoSpacing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  4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)</w:t>
                      </w:r>
                      <w:r w:rsidR="009C047D"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- بين أن الرباعي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ABCD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معيّن .</w:t>
                      </w:r>
                    </w:p>
                    <w:p w:rsidR="009C3C21" w:rsidRPr="006952F5" w:rsidRDefault="009C047D" w:rsidP="0029145D">
                      <w:pPr>
                        <w:pStyle w:val="NoSpacing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</w:t>
                      </w:r>
                      <w:r w:rsidR="00C67CA1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5)</w:t>
                      </w: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- 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أنشئ مستقيمين يشملان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B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و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D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و يعامدان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(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position w:val="-4"/>
                          <w:sz w:val="30"/>
                          <w:szCs w:val="30"/>
                          <w:lang w:val="fr-FR" w:bidi="ar-DZ"/>
                        </w:rPr>
                        <w:object w:dxaOrig="220" w:dyaOrig="260">
                          <v:shape id="_x0000_i1034" type="#_x0000_t75" style="width:10.5pt;height:12.75pt" o:ole="">
                            <v:imagedata r:id="rId13" o:title=""/>
                          </v:shape>
                          <o:OLEObject Type="Embed" ProgID="Equation.3" ShapeID="_x0000_i1034" DrawAspect="Content" ObjectID="_1604538113" r:id="rId20"/>
                        </w:objec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)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.</w:t>
                      </w:r>
                    </w:p>
                    <w:p w:rsidR="009C3C21" w:rsidRPr="006952F5" w:rsidRDefault="009C047D" w:rsidP="0029145D">
                      <w:pPr>
                        <w:pStyle w:val="NoSpacing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</w:t>
                      </w:r>
                      <w:r w:rsidR="00F77BA3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</w:t>
                      </w:r>
                      <w:r w:rsidR="00C67CA1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6</w:t>
                      </w:r>
                      <w:r w:rsidR="00C67CA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)</w:t>
                      </w: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- 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أنشئ مستقيمين يشملان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A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و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C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و يوازيان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(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position w:val="-4"/>
                          <w:sz w:val="30"/>
                          <w:szCs w:val="30"/>
                          <w:lang w:val="fr-FR" w:bidi="ar-DZ"/>
                        </w:rPr>
                        <w:object w:dxaOrig="220" w:dyaOrig="260">
                          <v:shape id="_x0000_i1036" type="#_x0000_t75" style="width:10.5pt;height:12.75pt" o:ole="">
                            <v:imagedata r:id="rId13" o:title=""/>
                          </v:shape>
                          <o:OLEObject Type="Embed" ProgID="Equation.3" ShapeID="_x0000_i1036" DrawAspect="Content" ObjectID="_1604538114" r:id="rId21"/>
                        </w:objec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)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.</w:t>
                      </w:r>
                    </w:p>
                    <w:p w:rsidR="009C3C21" w:rsidRDefault="009C047D" w:rsidP="00F77BA3">
                      <w:pPr>
                        <w:pStyle w:val="NoSpacing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</w:pP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   </w:t>
                      </w:r>
                      <w:r w:rsidR="00F77BA3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7)</w:t>
                      </w:r>
                      <w:r w:rsidR="00C67CA1"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C67CA1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>-</w:t>
                      </w:r>
                      <w:r w:rsidRPr="006952F5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E62713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كم تساوي مساحة الرباعي المحصل عليه بدلالة مساحة الرباعي  </w:t>
                      </w:r>
                      <w:r w:rsidR="00E62713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lang w:val="fr-FR" w:bidi="ar-DZ"/>
                        </w:rPr>
                        <w:t>ABCD</w:t>
                      </w:r>
                      <w:r w:rsidR="00E62713">
                        <w:rPr>
                          <w:rFonts w:asciiTheme="majorBidi" w:hAnsiTheme="majorBidi" w:cstheme="majorBidi" w:hint="cs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 </w:t>
                      </w:r>
                      <w:r w:rsidR="009C3C21" w:rsidRPr="006952F5"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  <w:t xml:space="preserve">. </w:t>
                      </w:r>
                    </w:p>
                    <w:p w:rsidR="00164A75" w:rsidRPr="006952F5" w:rsidRDefault="00164A75" w:rsidP="00F77BA3">
                      <w:pPr>
                        <w:pStyle w:val="NoSpacing"/>
                        <w:rPr>
                          <w:rFonts w:asciiTheme="majorBidi" w:hAnsiTheme="majorBidi" w:cstheme="majorBidi"/>
                          <w:b/>
                          <w:bCs/>
                          <w:sz w:val="30"/>
                          <w:szCs w:val="30"/>
                          <w:rtl/>
                          <w:lang w:val="fr-FR"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3299F" w:rsidRPr="002D697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الثالث  : </w:t>
      </w:r>
      <w:r w:rsidR="009F72CE" w:rsidRPr="002D697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9F72CE" w:rsidRPr="002D697E">
        <w:rPr>
          <w:rFonts w:asciiTheme="majorBidi" w:hAnsiTheme="majorBidi" w:cstheme="majorBidi" w:hint="cs"/>
          <w:b/>
          <w:bCs/>
          <w:sz w:val="24"/>
          <w:szCs w:val="24"/>
          <w:rtl/>
        </w:rPr>
        <w:t>( 6 ن )</w:t>
      </w:r>
      <w:r w:rsidR="009F72CE" w:rsidRPr="002D697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 </w:t>
      </w:r>
    </w:p>
    <w:p w:rsidR="009C3C21" w:rsidRPr="007F7B7C" w:rsidRDefault="009C3C21" w:rsidP="0063299F">
      <w:pPr>
        <w:jc w:val="right"/>
        <w:rPr>
          <w:rFonts w:asciiTheme="majorBidi" w:hAnsiTheme="majorBidi" w:cstheme="majorBidi"/>
          <w:b/>
          <w:bCs/>
          <w:rtl/>
          <w:lang w:bidi="ar-DZ"/>
        </w:rPr>
      </w:pPr>
    </w:p>
    <w:p w:rsidR="009C3C21" w:rsidRPr="007F7B7C" w:rsidRDefault="009C3C21" w:rsidP="0063299F">
      <w:pPr>
        <w:jc w:val="right"/>
        <w:rPr>
          <w:rFonts w:asciiTheme="majorBidi" w:hAnsiTheme="majorBidi" w:cstheme="majorBidi"/>
          <w:b/>
          <w:bCs/>
          <w:rtl/>
          <w:lang w:bidi="ar-DZ"/>
        </w:rPr>
      </w:pPr>
    </w:p>
    <w:p w:rsidR="009C3C21" w:rsidRPr="007F7B7C" w:rsidRDefault="009C3C21" w:rsidP="0063299F">
      <w:pPr>
        <w:jc w:val="right"/>
        <w:rPr>
          <w:rFonts w:asciiTheme="majorBidi" w:hAnsiTheme="majorBidi" w:cstheme="majorBidi"/>
          <w:b/>
          <w:bCs/>
          <w:rtl/>
          <w:lang w:bidi="ar-DZ"/>
        </w:rPr>
      </w:pPr>
    </w:p>
    <w:p w:rsidR="009C3C21" w:rsidRPr="007F7B7C" w:rsidRDefault="009C3C21" w:rsidP="0063299F">
      <w:pPr>
        <w:jc w:val="right"/>
        <w:rPr>
          <w:rFonts w:asciiTheme="majorBidi" w:hAnsiTheme="majorBidi" w:cstheme="majorBidi"/>
          <w:b/>
          <w:bCs/>
          <w:rtl/>
          <w:lang w:bidi="ar-DZ"/>
        </w:rPr>
      </w:pPr>
    </w:p>
    <w:p w:rsidR="002A0F87" w:rsidRPr="007F7B7C" w:rsidRDefault="002A0F87" w:rsidP="0063299F">
      <w:pPr>
        <w:jc w:val="right"/>
        <w:rPr>
          <w:rFonts w:asciiTheme="majorBidi" w:hAnsiTheme="majorBidi" w:cstheme="majorBidi"/>
          <w:b/>
          <w:bCs/>
          <w:rtl/>
          <w:lang w:bidi="ar-DZ"/>
        </w:rPr>
      </w:pPr>
    </w:p>
    <w:p w:rsidR="00164A75" w:rsidRPr="00164A75" w:rsidRDefault="00164A75" w:rsidP="0063299F">
      <w:pPr>
        <w:jc w:val="right"/>
        <w:rPr>
          <w:rFonts w:asciiTheme="majorBidi" w:hAnsiTheme="majorBidi" w:cstheme="majorBidi"/>
          <w:b/>
          <w:bCs/>
          <w:sz w:val="14"/>
          <w:szCs w:val="14"/>
          <w:lang w:bidi="ar-DZ"/>
        </w:rPr>
      </w:pPr>
    </w:p>
    <w:p w:rsidR="00164A75" w:rsidRPr="007F7B7C" w:rsidRDefault="0063299F" w:rsidP="00164A75">
      <w:pPr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F7B7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جزء الثاني : </w:t>
      </w:r>
    </w:p>
    <w:p w:rsidR="002A0F87" w:rsidRPr="009F72CE" w:rsidRDefault="002A0F87" w:rsidP="009F72CE">
      <w:pPr>
        <w:bidi/>
        <w:spacing w:after="0" w:line="240" w:lineRule="auto"/>
        <w:rPr>
          <w:rFonts w:asciiTheme="majorBidi" w:eastAsia="Arial Unicode MS" w:hAnsiTheme="majorBidi" w:cstheme="majorBidi"/>
          <w:b/>
          <w:bCs/>
          <w:sz w:val="28"/>
          <w:szCs w:val="28"/>
          <w:rtl/>
          <w:lang w:bidi="ar-DZ"/>
        </w:rPr>
      </w:pPr>
      <w:r w:rsidRPr="002D697E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 xml:space="preserve">الوضعية الإدماجية: </w:t>
      </w:r>
      <w:r w:rsidRPr="002D697E">
        <w:rPr>
          <w:rFonts w:asciiTheme="majorBidi" w:eastAsia="Arial Unicode MS" w:hAnsiTheme="majorBidi" w:cstheme="majorBidi"/>
          <w:b/>
          <w:bCs/>
          <w:sz w:val="24"/>
          <w:szCs w:val="24"/>
          <w:rtl/>
          <w:lang w:bidi="ar-DZ"/>
        </w:rPr>
        <w:t xml:space="preserve">( 7 </w:t>
      </w:r>
      <w:r w:rsidR="009F72CE" w:rsidRPr="002D697E">
        <w:rPr>
          <w:rFonts w:asciiTheme="majorBidi" w:eastAsia="Arial Unicode MS" w:hAnsiTheme="majorBidi" w:cstheme="majorBidi" w:hint="cs"/>
          <w:b/>
          <w:bCs/>
          <w:sz w:val="24"/>
          <w:szCs w:val="24"/>
          <w:rtl/>
          <w:lang w:bidi="ar-DZ"/>
        </w:rPr>
        <w:t>ن</w:t>
      </w:r>
      <w:r w:rsidRPr="002D697E">
        <w:rPr>
          <w:rFonts w:asciiTheme="majorBidi" w:eastAsia="Arial Unicode MS" w:hAnsiTheme="majorBidi" w:cstheme="majorBidi"/>
          <w:b/>
          <w:bCs/>
          <w:sz w:val="24"/>
          <w:szCs w:val="24"/>
          <w:rtl/>
          <w:lang w:bidi="ar-DZ"/>
        </w:rPr>
        <w:t xml:space="preserve"> )</w:t>
      </w:r>
    </w:p>
    <w:p w:rsidR="002A0F87" w:rsidRPr="006952F5" w:rsidRDefault="002A0F87" w:rsidP="002A0F87">
      <w:pPr>
        <w:numPr>
          <w:ilvl w:val="0"/>
          <w:numId w:val="1"/>
        </w:numPr>
        <w:bidi/>
        <w:spacing w:after="0" w:line="240" w:lineRule="auto"/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</w:pP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 xml:space="preserve">يتقاضى موظف راتبا شهريا يقدر بـ </w:t>
      </w: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  <w:t>42000DA</w:t>
      </w: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 xml:space="preserve"> يخصص منه </w:t>
      </w:r>
      <w:r w:rsidRPr="006952F5">
        <w:rPr>
          <w:rFonts w:asciiTheme="majorBidi" w:eastAsia="Arial Unicode MS" w:hAnsiTheme="majorBidi" w:cstheme="majorBidi"/>
          <w:b/>
          <w:bCs/>
          <w:position w:val="-24"/>
          <w:sz w:val="30"/>
          <w:szCs w:val="30"/>
          <w:lang w:bidi="ar-DZ"/>
        </w:rPr>
        <w:object w:dxaOrig="220" w:dyaOrig="620">
          <v:shape id="_x0000_i1037" type="#_x0000_t75" style="width:11.25pt;height:31.5pt" o:ole="">
            <v:imagedata r:id="rId22" o:title=""/>
          </v:shape>
          <o:OLEObject Type="Embed" ProgID="Equation.DSMT4" ShapeID="_x0000_i1037" DrawAspect="Content" ObjectID="_1604538108" r:id="rId23"/>
        </w:object>
      </w: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 xml:space="preserve"> للكراء، </w:t>
      </w:r>
      <w:r w:rsidRPr="006952F5">
        <w:rPr>
          <w:rFonts w:asciiTheme="majorBidi" w:eastAsia="Arial Unicode MS" w:hAnsiTheme="majorBidi" w:cstheme="majorBidi"/>
          <w:b/>
          <w:bCs/>
          <w:position w:val="-24"/>
          <w:sz w:val="30"/>
          <w:szCs w:val="30"/>
          <w:lang w:bidi="ar-DZ"/>
        </w:rPr>
        <w:object w:dxaOrig="340" w:dyaOrig="620">
          <v:shape id="_x0000_i1038" type="#_x0000_t75" style="width:17.25pt;height:31.5pt" o:ole="">
            <v:imagedata r:id="rId24" o:title=""/>
          </v:shape>
          <o:OLEObject Type="Embed" ProgID="Equation.DSMT4" ShapeID="_x0000_i1038" DrawAspect="Content" ObjectID="_1604538109" r:id="rId25"/>
        </w:object>
      </w: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 xml:space="preserve"> للأكل و </w:t>
      </w:r>
      <w:r w:rsidRPr="006952F5">
        <w:rPr>
          <w:rFonts w:asciiTheme="majorBidi" w:eastAsia="Arial Unicode MS" w:hAnsiTheme="majorBidi" w:cstheme="majorBidi"/>
          <w:b/>
          <w:bCs/>
          <w:position w:val="-24"/>
          <w:sz w:val="30"/>
          <w:szCs w:val="30"/>
          <w:lang w:bidi="ar-DZ"/>
        </w:rPr>
        <w:object w:dxaOrig="360" w:dyaOrig="620">
          <v:shape id="_x0000_i1039" type="#_x0000_t75" style="width:18pt;height:31.5pt" o:ole="">
            <v:imagedata r:id="rId26" o:title=""/>
          </v:shape>
          <o:OLEObject Type="Embed" ProgID="Equation.DSMT4" ShapeID="_x0000_i1039" DrawAspect="Content" ObjectID="_1604538110" r:id="rId27"/>
        </w:object>
      </w: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 xml:space="preserve"> للملابس.</w:t>
      </w:r>
    </w:p>
    <w:p w:rsidR="002A0F87" w:rsidRPr="006952F5" w:rsidRDefault="002A0F87" w:rsidP="002A0F87">
      <w:pPr>
        <w:numPr>
          <w:ilvl w:val="0"/>
          <w:numId w:val="2"/>
        </w:numPr>
        <w:bidi/>
        <w:spacing w:after="0" w:line="240" w:lineRule="auto"/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</w:pP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>أي المصاريف أكثر استهلاكا ؟</w:t>
      </w:r>
    </w:p>
    <w:p w:rsidR="002A0F87" w:rsidRPr="006952F5" w:rsidRDefault="002A0F87" w:rsidP="002A0F87">
      <w:pPr>
        <w:numPr>
          <w:ilvl w:val="0"/>
          <w:numId w:val="2"/>
        </w:numPr>
        <w:bidi/>
        <w:spacing w:after="0" w:line="240" w:lineRule="auto"/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</w:pP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>كم تبلغ مصاريف هذا الموظف شهريا ؟</w:t>
      </w:r>
    </w:p>
    <w:p w:rsidR="002A0F87" w:rsidRPr="006952F5" w:rsidRDefault="002A0F87" w:rsidP="002A0F87">
      <w:pPr>
        <w:numPr>
          <w:ilvl w:val="0"/>
          <w:numId w:val="2"/>
        </w:numPr>
        <w:bidi/>
        <w:spacing w:after="0" w:line="240" w:lineRule="auto"/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</w:pP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>ما هو المبلغ المتبقي ؟</w:t>
      </w:r>
    </w:p>
    <w:p w:rsidR="002A0F87" w:rsidRPr="006952F5" w:rsidRDefault="002A0F87" w:rsidP="002A0F87">
      <w:pPr>
        <w:numPr>
          <w:ilvl w:val="0"/>
          <w:numId w:val="2"/>
        </w:numPr>
        <w:bidi/>
        <w:spacing w:after="0" w:line="240" w:lineRule="auto"/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</w:pP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 xml:space="preserve">عبّر بكسر عن المبلغ المتبقي. </w:t>
      </w:r>
    </w:p>
    <w:p w:rsidR="002A0F87" w:rsidRPr="006952F5" w:rsidRDefault="002A0F87" w:rsidP="002A0F87">
      <w:pPr>
        <w:numPr>
          <w:ilvl w:val="0"/>
          <w:numId w:val="1"/>
        </w:numPr>
        <w:bidi/>
        <w:spacing w:after="0" w:line="240" w:lineRule="auto"/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</w:pP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 xml:space="preserve">إذا ادخر هذا الموظف كل المبلغ المتبقي كم شهرا يلزمه لشراء غسالة بمبلغ </w:t>
      </w: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lang w:bidi="ar-DZ"/>
        </w:rPr>
        <w:t>21000DA</w:t>
      </w:r>
      <w:r w:rsidRPr="006952F5">
        <w:rPr>
          <w:rFonts w:asciiTheme="majorBidi" w:eastAsia="Arial Unicode MS" w:hAnsiTheme="majorBidi" w:cstheme="majorBidi"/>
          <w:b/>
          <w:bCs/>
          <w:sz w:val="30"/>
          <w:szCs w:val="30"/>
          <w:rtl/>
          <w:lang w:bidi="ar-DZ"/>
        </w:rPr>
        <w:t>.</w:t>
      </w:r>
    </w:p>
    <w:p w:rsidR="00905A5E" w:rsidRPr="000B6104" w:rsidRDefault="00905A5E" w:rsidP="00C46093">
      <w:pPr>
        <w:bidi/>
        <w:spacing w:after="0" w:line="240" w:lineRule="auto"/>
        <w:jc w:val="center"/>
        <w:rPr>
          <w:rFonts w:asciiTheme="majorBidi" w:eastAsia="Arial Unicode MS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eastAsia="Arial Unicode MS" w:hAnsiTheme="majorBidi" w:cstheme="majorBidi" w:hint="cs"/>
          <w:b/>
          <w:bCs/>
          <w:sz w:val="28"/>
          <w:szCs w:val="28"/>
          <w:rtl/>
          <w:lang w:bidi="ar-DZ"/>
        </w:rPr>
        <w:t xml:space="preserve">انتهى                                                            </w:t>
      </w:r>
      <w:r w:rsidR="00C46093">
        <w:rPr>
          <w:rFonts w:asciiTheme="majorBidi" w:eastAsia="Arial Unicode MS" w:hAnsiTheme="majorBidi" w:cstheme="majorBidi" w:hint="cs"/>
          <w:b/>
          <w:bCs/>
          <w:sz w:val="28"/>
          <w:szCs w:val="28"/>
          <w:rtl/>
          <w:lang w:bidi="ar-DZ"/>
        </w:rPr>
        <w:t>ص1/1</w:t>
      </w:r>
      <w:r>
        <w:rPr>
          <w:rFonts w:asciiTheme="majorBidi" w:eastAsia="Arial Unicode MS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          بالتوفيق</w:t>
      </w:r>
    </w:p>
    <w:p w:rsidR="002A0F87" w:rsidRPr="007F7B7C" w:rsidRDefault="002A0F87" w:rsidP="0063299F">
      <w:pPr>
        <w:jc w:val="right"/>
        <w:rPr>
          <w:rFonts w:asciiTheme="majorBidi" w:hAnsiTheme="majorBidi" w:cstheme="majorBidi"/>
          <w:b/>
          <w:bCs/>
          <w:rtl/>
          <w:lang w:bidi="ar-DZ"/>
        </w:rPr>
      </w:pPr>
    </w:p>
    <w:p w:rsidR="002A0F87" w:rsidRDefault="002A0F87" w:rsidP="0063299F">
      <w:pPr>
        <w:jc w:val="right"/>
        <w:rPr>
          <w:rtl/>
          <w:lang w:bidi="ar-DZ"/>
        </w:rPr>
      </w:pPr>
    </w:p>
    <w:p w:rsidR="0063299F" w:rsidRDefault="0063299F" w:rsidP="00443B5A">
      <w:pPr>
        <w:jc w:val="right"/>
        <w:rPr>
          <w:rtl/>
          <w:lang w:bidi="ar-DZ"/>
        </w:rPr>
      </w:pPr>
    </w:p>
    <w:p w:rsidR="0063299F" w:rsidRDefault="0063299F" w:rsidP="00443B5A">
      <w:pPr>
        <w:jc w:val="right"/>
        <w:rPr>
          <w:rtl/>
          <w:lang w:bidi="ar-DZ"/>
        </w:rPr>
      </w:pPr>
    </w:p>
    <w:p w:rsidR="00443B5A" w:rsidRDefault="00443B5A" w:rsidP="00443B5A">
      <w:pPr>
        <w:jc w:val="right"/>
        <w:rPr>
          <w:rtl/>
          <w:lang w:bidi="ar-DZ"/>
        </w:rPr>
      </w:pPr>
    </w:p>
    <w:p w:rsidR="00443B5A" w:rsidRDefault="00443B5A" w:rsidP="00443B5A">
      <w:pPr>
        <w:jc w:val="center"/>
        <w:rPr>
          <w:rtl/>
          <w:lang w:bidi="ar-DZ"/>
        </w:rPr>
      </w:pPr>
    </w:p>
    <w:p w:rsidR="00443B5A" w:rsidRDefault="00443B5A" w:rsidP="00443B5A">
      <w:pPr>
        <w:jc w:val="center"/>
        <w:rPr>
          <w:lang w:bidi="ar-DZ"/>
        </w:rPr>
      </w:pPr>
    </w:p>
    <w:sectPr w:rsidR="00443B5A" w:rsidSect="002A0F8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04248"/>
    <w:multiLevelType w:val="hybridMultilevel"/>
    <w:tmpl w:val="4FCA5544"/>
    <w:lvl w:ilvl="0" w:tplc="D1924B1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D8A6671"/>
    <w:multiLevelType w:val="hybridMultilevel"/>
    <w:tmpl w:val="865634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F52CC2"/>
    <w:multiLevelType w:val="hybridMultilevel"/>
    <w:tmpl w:val="8B16564A"/>
    <w:lvl w:ilvl="0" w:tplc="151081A4">
      <w:start w:val="1"/>
      <w:numFmt w:val="arabicAbjad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3B5A"/>
    <w:rsid w:val="000B6104"/>
    <w:rsid w:val="000F0F81"/>
    <w:rsid w:val="0015065A"/>
    <w:rsid w:val="001635BD"/>
    <w:rsid w:val="00164A75"/>
    <w:rsid w:val="001F1D6E"/>
    <w:rsid w:val="001F34D9"/>
    <w:rsid w:val="0029145D"/>
    <w:rsid w:val="002A0F87"/>
    <w:rsid w:val="002D697E"/>
    <w:rsid w:val="00342A2B"/>
    <w:rsid w:val="00443B5A"/>
    <w:rsid w:val="005724E9"/>
    <w:rsid w:val="005F61AA"/>
    <w:rsid w:val="0063299F"/>
    <w:rsid w:val="00672A97"/>
    <w:rsid w:val="006952F5"/>
    <w:rsid w:val="00712DFB"/>
    <w:rsid w:val="007B6213"/>
    <w:rsid w:val="007F7B7C"/>
    <w:rsid w:val="008700CD"/>
    <w:rsid w:val="00891CD3"/>
    <w:rsid w:val="008D364A"/>
    <w:rsid w:val="00905A5E"/>
    <w:rsid w:val="009C047D"/>
    <w:rsid w:val="009C3C21"/>
    <w:rsid w:val="009D50DA"/>
    <w:rsid w:val="009F72CE"/>
    <w:rsid w:val="00B70C81"/>
    <w:rsid w:val="00C36D88"/>
    <w:rsid w:val="00C46093"/>
    <w:rsid w:val="00C67CA1"/>
    <w:rsid w:val="00D131CA"/>
    <w:rsid w:val="00D70DDF"/>
    <w:rsid w:val="00D81F5A"/>
    <w:rsid w:val="00DA080D"/>
    <w:rsid w:val="00DB2ABC"/>
    <w:rsid w:val="00DB584C"/>
    <w:rsid w:val="00DF03E0"/>
    <w:rsid w:val="00E62350"/>
    <w:rsid w:val="00E62713"/>
    <w:rsid w:val="00E86642"/>
    <w:rsid w:val="00ED0878"/>
    <w:rsid w:val="00EF7041"/>
    <w:rsid w:val="00F77BA3"/>
    <w:rsid w:val="00FD2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5F857E7-234C-4D9E-9C71-296BE4B761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06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A0F87"/>
    <w:pPr>
      <w:bidi/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64</Words>
  <Characters>937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apc</dc:creator>
  <cp:lastModifiedBy>T</cp:lastModifiedBy>
  <cp:revision>3</cp:revision>
  <cp:lastPrinted>2016-11-29T13:47:00Z</cp:lastPrinted>
  <dcterms:created xsi:type="dcterms:W3CDTF">2018-11-24T03:13:00Z</dcterms:created>
  <dcterms:modified xsi:type="dcterms:W3CDTF">2018-11-24T03:15:00Z</dcterms:modified>
</cp:coreProperties>
</file>